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23"/>
  </p:notesMasterIdLst>
  <p:sldIdLst>
    <p:sldId id="256" r:id="rId2"/>
    <p:sldId id="387" r:id="rId3"/>
    <p:sldId id="268" r:id="rId4"/>
    <p:sldId id="393" r:id="rId5"/>
    <p:sldId id="324" r:id="rId6"/>
    <p:sldId id="278" r:id="rId7"/>
    <p:sldId id="281" r:id="rId8"/>
    <p:sldId id="389" r:id="rId9"/>
    <p:sldId id="279" r:id="rId10"/>
    <p:sldId id="394" r:id="rId11"/>
    <p:sldId id="282" r:id="rId12"/>
    <p:sldId id="341" r:id="rId13"/>
    <p:sldId id="392" r:id="rId14"/>
    <p:sldId id="280" r:id="rId15"/>
    <p:sldId id="388" r:id="rId16"/>
    <p:sldId id="285" r:id="rId17"/>
    <p:sldId id="390" r:id="rId18"/>
    <p:sldId id="391" r:id="rId19"/>
    <p:sldId id="337" r:id="rId20"/>
    <p:sldId id="335" r:id="rId21"/>
    <p:sldId id="336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9900"/>
    <a:srgbClr val="FF00FF"/>
    <a:srgbClr val="0043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68"/>
  </p:normalViewPr>
  <p:slideViewPr>
    <p:cSldViewPr>
      <p:cViewPr varScale="1">
        <p:scale>
          <a:sx n="69" d="100"/>
          <a:sy n="69" d="100"/>
        </p:scale>
        <p:origin x="3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1793DB-CE09-4007-B1C8-E5D8532AAA6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8EBF0C-E726-45E2-8016-041AA65B7CC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9056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8EBF0C-E726-45E2-8016-041AA65B7CC1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1262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8EBF0C-E726-45E2-8016-041AA65B7CC1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8202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11" Type="http://schemas.microsoft.com/office/2007/relationships/hdphoto" Target="../media/hdphoto1.wdp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2.png"/><Relationship Id="rId4" Type="http://schemas.openxmlformats.org/officeDocument/2006/relationships/image" Target="../media/image34.png"/><Relationship Id="rId9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5516" y="1916832"/>
            <a:ext cx="8712968" cy="1927225"/>
          </a:xfrm>
        </p:spPr>
        <p:txBody>
          <a:bodyPr/>
          <a:lstStyle/>
          <a:p>
            <a:pPr algn="ctr"/>
            <a:r>
              <a:rPr lang="ru-RU" sz="4400" dirty="0"/>
              <a:t>Теория цвета</a:t>
            </a:r>
            <a:br>
              <a:rPr lang="ru-RU" sz="4400" dirty="0"/>
            </a:br>
            <a:r>
              <a:rPr lang="ru-RU" sz="4400" dirty="0"/>
              <a:t>и </a:t>
            </a:r>
            <a:r>
              <a:rPr lang="ru-RU" sz="4400" dirty="0" err="1"/>
              <a:t>цветовосприятие</a:t>
            </a:r>
            <a:br>
              <a:rPr lang="ru-RU" sz="4400" dirty="0"/>
            </a:b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2135098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D478D0-56B1-44F7-83CB-2AD959D26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e-BY" dirty="0"/>
              <a:t>Нормы 25, 45, 75, 120 </a:t>
            </a:r>
            <a:r>
              <a:rPr lang="ru-RU" dirty="0"/>
              <a:t>и</a:t>
            </a:r>
            <a:r>
              <a:rPr lang="be-BY" dirty="0"/>
              <a:t> т.п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8D6D426-4424-4A38-8CF5-C2870F4DDAE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01"/>
          <a:stretch/>
        </p:blipFill>
        <p:spPr>
          <a:xfrm>
            <a:off x="1907704" y="1386524"/>
            <a:ext cx="5791990" cy="5445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584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етоды измерений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57200" y="2107351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ru-RU" sz="2800" dirty="0">
                <a:solidFill>
                  <a:schemeClr val="accent1"/>
                </a:solidFill>
                <a:sym typeface="Symbol"/>
              </a:rPr>
              <a:t> </a:t>
            </a:r>
            <a:r>
              <a:rPr lang="ru-RU" sz="2800" dirty="0">
                <a:solidFill>
                  <a:schemeClr val="accent1"/>
                </a:solidFill>
              </a:rPr>
              <a:t>Колориметрический            </a:t>
            </a:r>
            <a:r>
              <a:rPr lang="ru-RU" sz="2800" dirty="0">
                <a:solidFill>
                  <a:schemeClr val="accent1"/>
                </a:solidFill>
                <a:sym typeface="Symbol"/>
              </a:rPr>
              <a:t> </a:t>
            </a:r>
            <a:r>
              <a:rPr lang="ru-RU" sz="2800" dirty="0">
                <a:solidFill>
                  <a:schemeClr val="accent1"/>
                </a:solidFill>
              </a:rPr>
              <a:t>Спектральный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4274A7FB-F9F9-4308-97CF-75E541172E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01" r="51039"/>
          <a:stretch/>
        </p:blipFill>
        <p:spPr bwMode="auto">
          <a:xfrm>
            <a:off x="5796136" y="2982062"/>
            <a:ext cx="2448272" cy="2114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>
            <a:extLst>
              <a:ext uri="{FF2B5EF4-FFF2-40B4-BE49-F238E27FC236}">
                <a16:creationId xmlns:a16="http://schemas.microsoft.com/office/drawing/2014/main" id="{AD2CFD2D-575C-4E84-A000-AA816BA370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00"/>
          <a:stretch/>
        </p:blipFill>
        <p:spPr bwMode="auto">
          <a:xfrm>
            <a:off x="755576" y="3137721"/>
            <a:ext cx="3468165" cy="1803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88266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C1EF34-FE9A-43BA-9F45-8E839A0A1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лоримет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DEA819A-108F-4AE7-9B51-25F177E9B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9712" y="5298740"/>
            <a:ext cx="6408712" cy="57853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ristimulus</a:t>
            </a:r>
            <a:endParaRPr lang="ru-RU" dirty="0"/>
          </a:p>
        </p:txBody>
      </p:sp>
      <p:pic>
        <p:nvPicPr>
          <p:cNvPr id="4" name="Picture 2" descr="Kalorimetritsheski metod.jpg">
            <a:extLst>
              <a:ext uri="{FF2B5EF4-FFF2-40B4-BE49-F238E27FC236}">
                <a16:creationId xmlns:a16="http://schemas.microsoft.com/office/drawing/2014/main" id="{B1B95797-579F-42F9-8F39-530AAA3A7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520" y="1426290"/>
            <a:ext cx="4840560" cy="387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3529B402-7151-4BC7-B3F0-CC831EC95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440" y="1540329"/>
            <a:ext cx="2778968" cy="3473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89930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C86C29-BB72-44CD-A168-BBE5E2869B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пектрофотомет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184326F-5CD7-423B-8267-6CDCCBB5B5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E568E5C5-4C48-44ED-93CB-31A71C5FB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8229600" cy="4623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7BE55687-EF26-4B91-A6B3-EFBC60A37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00" y="1600200"/>
            <a:ext cx="8229957" cy="4623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820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616" y="620688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chemeClr val="accent1"/>
                </a:solidFill>
              </a:rPr>
              <a:t>Портативные</a:t>
            </a:r>
          </a:p>
        </p:txBody>
      </p:sp>
      <p:pic>
        <p:nvPicPr>
          <p:cNvPr id="18436" name="Picture 4" descr="http://www.apostrof.ru/images/x_rite_exact_standart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326"/>
            <a:ext cx="3196195" cy="3011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60032" y="1125967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chemeClr val="accent1"/>
                </a:solidFill>
              </a:rPr>
              <a:t>Стационарные</a:t>
            </a:r>
          </a:p>
        </p:txBody>
      </p:sp>
      <p:pic>
        <p:nvPicPr>
          <p:cNvPr id="18438" name="Picture 6" descr="Измерительная и регулировочная система для измерения цвета и проверки изображения на печатном листе: а измерительное устройство; б показания на дисплее (Image Control CPC 24, Heidelberg)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54" t="5457" r="50784" b="28654"/>
          <a:stretch/>
        </p:blipFill>
        <p:spPr bwMode="auto">
          <a:xfrm>
            <a:off x="3196195" y="1919896"/>
            <a:ext cx="5448036" cy="4317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3419872" y="5445224"/>
            <a:ext cx="504056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5801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F05372-9923-40A5-B6C0-7484E90B6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словия визуальной оценк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CE2A881-31A4-42E9-9F4B-3117BF834B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Источник освещения </a:t>
            </a:r>
            <a:r>
              <a:rPr lang="en-US" dirty="0"/>
              <a:t>D50</a:t>
            </a:r>
            <a:endParaRPr lang="ru-RU" dirty="0"/>
          </a:p>
          <a:p>
            <a:r>
              <a:rPr lang="ru-RU" dirty="0"/>
              <a:t>Окружение (серый цвет стен)</a:t>
            </a:r>
          </a:p>
          <a:p>
            <a:r>
              <a:rPr lang="ru-RU" dirty="0"/>
              <a:t>Подложка </a:t>
            </a:r>
            <a:r>
              <a:rPr lang="ru-RU" sz="2000" dirty="0"/>
              <a:t>(нормируется для полупрозрачной продукции)</a:t>
            </a:r>
            <a:endParaRPr lang="ru-RU" dirty="0"/>
          </a:p>
          <a:p>
            <a:r>
              <a:rPr lang="ru-RU" dirty="0"/>
              <a:t>Угол наблюдения</a:t>
            </a:r>
          </a:p>
          <a:p>
            <a:r>
              <a:rPr lang="ru-RU" dirty="0" err="1"/>
              <a:t>Цветовосприятие</a:t>
            </a:r>
            <a:r>
              <a:rPr lang="ru-RU" dirty="0"/>
              <a:t> </a:t>
            </a:r>
            <a:r>
              <a:rPr lang="ru-RU" sz="2000" dirty="0"/>
              <a:t>(отсутствие отклонений по тестеру)</a:t>
            </a:r>
          </a:p>
          <a:p>
            <a:r>
              <a:rPr lang="ru-RU" dirty="0"/>
              <a:t>Визуальные эталоны </a:t>
            </a:r>
            <a:r>
              <a:rPr lang="ru-RU" sz="2000" dirty="0"/>
              <a:t>(с чем сравниваются цвета)</a:t>
            </a:r>
          </a:p>
          <a:p>
            <a:r>
              <a:rPr lang="ru-RU" dirty="0"/>
              <a:t>Допуски </a:t>
            </a:r>
            <a:r>
              <a:rPr lang="ru-RU" sz="2000" dirty="0"/>
              <a:t>(по </a:t>
            </a:r>
            <a:r>
              <a:rPr lang="en-US" sz="2000" dirty="0" err="1"/>
              <a:t>dE</a:t>
            </a:r>
            <a:r>
              <a:rPr lang="en-US" sz="2000" dirty="0"/>
              <a:t> ≡ ΔE</a:t>
            </a:r>
            <a:r>
              <a:rPr lang="ru-RU" sz="2000" dirty="0"/>
              <a:t>)</a:t>
            </a:r>
            <a:endParaRPr lang="ru-RU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797F1FA-07FE-431D-A058-DF013C409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437112"/>
            <a:ext cx="3059832" cy="2294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54339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http://hotpaper.com.ua/images/hotpaper/glossary/a/panton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606889"/>
            <a:ext cx="266700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581128"/>
            <a:ext cx="3867150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 descr="https://images.pixartprinting.net/1444741702/img/prodotto/banners_responsive/bnr_146_74435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34"/>
          <a:stretch/>
        </p:blipFill>
        <p:spPr bwMode="auto">
          <a:xfrm>
            <a:off x="3249474" y="1072621"/>
            <a:ext cx="5405700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9692" y="404664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chemeClr val="accent1"/>
                </a:solidFill>
              </a:rPr>
              <a:t>Атласы цвет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B7D5672-307E-49C5-89EB-83663B6BA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2621"/>
            <a:ext cx="2792274" cy="5404379"/>
          </a:xfrm>
        </p:spPr>
        <p:txBody>
          <a:bodyPr/>
          <a:lstStyle/>
          <a:p>
            <a:r>
              <a:rPr lang="ru-RU" dirty="0"/>
              <a:t>Атлас цветов </a:t>
            </a:r>
            <a:r>
              <a:rPr lang="ru-RU" dirty="0" err="1"/>
              <a:t>Манселла</a:t>
            </a:r>
            <a:endParaRPr lang="ru-RU" dirty="0"/>
          </a:p>
          <a:p>
            <a:r>
              <a:rPr lang="ru-RU" dirty="0"/>
              <a:t>Атлас цветов </a:t>
            </a:r>
            <a:r>
              <a:rPr lang="ru-RU" dirty="0" err="1"/>
              <a:t>Рабкина</a:t>
            </a:r>
            <a:r>
              <a:rPr lang="ru-RU" dirty="0"/>
              <a:t>, «Радуга»</a:t>
            </a:r>
          </a:p>
          <a:p>
            <a:r>
              <a:rPr lang="ru-RU" dirty="0"/>
              <a:t>Цветовой атлас ACC </a:t>
            </a:r>
            <a:r>
              <a:rPr lang="ru-RU" dirty="0" err="1"/>
              <a:t>Color</a:t>
            </a:r>
            <a:r>
              <a:rPr lang="ru-RU" dirty="0"/>
              <a:t> </a:t>
            </a:r>
            <a:r>
              <a:rPr lang="ru-RU" dirty="0" err="1"/>
              <a:t>Map</a:t>
            </a:r>
            <a:endParaRPr lang="ru-RU" dirty="0"/>
          </a:p>
          <a:p>
            <a:r>
              <a:rPr lang="ru-RU" dirty="0"/>
              <a:t>Атлас цветов </a:t>
            </a:r>
            <a:r>
              <a:rPr lang="en-US" dirty="0"/>
              <a:t>Pantone 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708882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B1DECF2-7C15-473A-B0F0-CF2C01B8D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322" y="1348667"/>
            <a:ext cx="6675353" cy="5176677"/>
          </a:xfrm>
          <a:prstGeom prst="rect">
            <a:avLst/>
          </a:prstGeom>
        </p:spPr>
      </p:pic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7C6464C3-89B8-47A4-961B-91BDC0EE08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332656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Система</a:t>
            </a:r>
            <a:r>
              <a:rPr lang="en-US" dirty="0"/>
              <a:t> PMS </a:t>
            </a:r>
            <a:r>
              <a:rPr lang="en-US" sz="3600" dirty="0"/>
              <a:t>(Pantone Matching System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89807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965573E-6C2D-4308-A09E-BCB5C9951F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3641"/>
            <a:ext cx="9144000" cy="6304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1871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d визуализация  Blog - Видеофайл">
            <a:hlinkClick r:id="" action="ppaction://media"/>
            <a:extLst>
              <a:ext uri="{FF2B5EF4-FFF2-40B4-BE49-F238E27FC236}">
                <a16:creationId xmlns:a16="http://schemas.microsoft.com/office/drawing/2014/main" id="{10DF27AF-B21C-495D-BE19-958613A9278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77251" y="332656"/>
            <a:ext cx="3670506" cy="6525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02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42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6396DB-192B-401C-B146-686311D47F6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marL="720725" indent="-720725"/>
            <a:r>
              <a:rPr lang="en-US" dirty="0"/>
              <a:t>6. </a:t>
            </a:r>
            <a:r>
              <a:rPr lang="be-BY" dirty="0"/>
              <a:t>Цветовые измерения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469195F-0402-4326-887F-4BEDA714BF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342584" cy="1752600"/>
          </a:xfrm>
        </p:spPr>
        <p:txBody>
          <a:bodyPr>
            <a:normAutofit fontScale="92500"/>
          </a:bodyPr>
          <a:lstStyle/>
          <a:p>
            <a:r>
              <a:rPr lang="en-US" dirty="0"/>
              <a:t>1. </a:t>
            </a:r>
            <a:r>
              <a:rPr lang="ru-RU" dirty="0"/>
              <a:t>Стандартные колориметрические источники света</a:t>
            </a:r>
          </a:p>
          <a:p>
            <a:r>
              <a:rPr lang="en-US" dirty="0"/>
              <a:t>2. </a:t>
            </a:r>
            <a:r>
              <a:rPr lang="ru-RU" dirty="0"/>
              <a:t>Нормализация условий освещения и наблюдения</a:t>
            </a:r>
          </a:p>
          <a:p>
            <a:pPr marL="263525" indent="-263525"/>
            <a:r>
              <a:rPr lang="en-US" dirty="0"/>
              <a:t>3. </a:t>
            </a:r>
            <a:r>
              <a:rPr lang="ru-RU" dirty="0"/>
              <a:t>Принципы измерения цвета. Колориметр. Спектрофотометр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30908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ривые сложен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IE RGB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IE XYZ</a:t>
            </a:r>
            <a:endParaRPr lang="ru-RU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628800"/>
            <a:ext cx="7056784" cy="2029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018" y="4005064"/>
            <a:ext cx="6668454" cy="2391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58510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75" name="Picture 31" descr="ÑÐ¿ÐµÐºÑÑ Ð¸ ÑÐ²ÐµÑ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125835"/>
            <a:ext cx="2405404" cy="562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язь цветовых координат с кривыми сложения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7877"/>
              </p:ext>
            </p:extLst>
          </p:nvPr>
        </p:nvGraphicFramePr>
        <p:xfrm>
          <a:off x="379413" y="1628775"/>
          <a:ext cx="5073650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1866600" imgH="1854000" progId="Equation.DSMT4">
                  <p:embed/>
                </p:oleObj>
              </mc:Choice>
              <mc:Fallback>
                <p:oleObj name="Equation" r:id="rId5" imgW="1866600" imgH="18540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628775"/>
                        <a:ext cx="5073650" cy="504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CD2C4319-9997-434A-8459-7532F24591E6}"/>
              </a:ext>
            </a:extLst>
          </p:cNvPr>
          <p:cNvGrpSpPr/>
          <p:nvPr/>
        </p:nvGrpSpPr>
        <p:grpSpPr>
          <a:xfrm>
            <a:off x="5930457" y="1296911"/>
            <a:ext cx="2857500" cy="5287517"/>
            <a:chOff x="5836305" y="1196752"/>
            <a:chExt cx="2857500" cy="5287517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5836305" y="1196752"/>
              <a:ext cx="2857500" cy="5287517"/>
              <a:chOff x="5940152" y="1196752"/>
              <a:chExt cx="2857500" cy="5287517"/>
            </a:xfrm>
          </p:grpSpPr>
          <p:pic>
            <p:nvPicPr>
              <p:cNvPr id="6171" name="Picture 27" descr="ÐÐ°ÑÑÐ¸Ð½ÐºÐ¸ Ð¿Ð¾ Ð·Ð°Ð¿ÑÐ¾ÑÑ ÑÑÐ°Ð½Ð´Ð°ÑÑÐ½ÑÐµ Ð¸ÑÑÐ¾ÑÐ½Ð¸ÐºÐ¾Ð² ÑÐ²ÐµÑÐ°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0152" y="1196752"/>
                <a:ext cx="2857500" cy="2162176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solidFill>
                  <a:srgbClr val="FFFFFF"/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twoPt" dir="t">
                  <a:rot lat="0" lon="0" rev="7200000"/>
                </a:lightRig>
              </a:scene3d>
              <a:sp3d>
                <a:bevelT w="25400" h="19050"/>
                <a:contourClr>
                  <a:srgbClr val="FFFFFF"/>
                </a:contourClr>
              </a:sp3d>
            </p:spPr>
          </p:pic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0152" y="3553665"/>
                <a:ext cx="2857500" cy="93723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solidFill>
                  <a:srgbClr val="FFFFFF"/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twoPt" dir="t">
                  <a:rot lat="0" lon="0" rev="7200000"/>
                </a:lightRig>
              </a:scene3d>
              <a:sp3d>
                <a:bevelT w="25400" h="19050"/>
                <a:contourClr>
                  <a:srgbClr val="FFFFFF"/>
                </a:contourClr>
              </a:sp3d>
            </p:spPr>
          </p:pic>
          <p:pic>
            <p:nvPicPr>
              <p:cNvPr id="6173" name="Picture 29" descr="ÐÐ°ÑÑÐ¸Ð½ÐºÐ¸ Ð¿Ð¾ Ð·Ð°Ð¿ÑÐ¾ÑÑ ÐºÑÐ¸Ð²Ð°Ñ ÑÐ¿ÐµÐºÑÑÐ°Ð»ÑÐ½Ð¾Ð³Ð¾ Ð¾ÑÑÐ°Ð¶ÐµÐ½Ð¸Ñ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0152" y="4869160"/>
                <a:ext cx="2857500" cy="161510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solidFill>
                  <a:srgbClr val="FFFFFF"/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twoPt" dir="t">
                  <a:rot lat="0" lon="0" rev="7200000"/>
                </a:lightRig>
              </a:scene3d>
              <a:sp3d>
                <a:bevelT w="25400" h="19050"/>
                <a:contourClr>
                  <a:srgbClr val="FFFFFF"/>
                </a:contourClr>
              </a:sp3d>
            </p:spPr>
          </p:pic>
        </p:grpSp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E6D19596-417F-40BB-815A-009F56936D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4078" y="3499073"/>
              <a:ext cx="2761953" cy="9905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40284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412776"/>
            <a:ext cx="8229600" cy="487680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ru-RU" dirty="0"/>
              <a:t>А (цветовая температура 2856 К)</a:t>
            </a:r>
          </a:p>
          <a:p>
            <a:pPr>
              <a:lnSpc>
                <a:spcPct val="200000"/>
              </a:lnSpc>
            </a:pPr>
            <a:r>
              <a:rPr lang="en-US" dirty="0"/>
              <a:t>B</a:t>
            </a:r>
            <a:r>
              <a:rPr lang="ru-RU" dirty="0"/>
              <a:t> (цветовая температура </a:t>
            </a:r>
            <a:r>
              <a:rPr lang="en-US" dirty="0"/>
              <a:t>4800</a:t>
            </a:r>
            <a:r>
              <a:rPr lang="ru-RU" dirty="0"/>
              <a:t> К)</a:t>
            </a:r>
            <a:endParaRPr lang="en-US" dirty="0"/>
          </a:p>
          <a:p>
            <a:pPr>
              <a:lnSpc>
                <a:spcPct val="200000"/>
              </a:lnSpc>
            </a:pPr>
            <a:r>
              <a:rPr lang="en-US" dirty="0"/>
              <a:t>C</a:t>
            </a:r>
            <a:r>
              <a:rPr lang="ru-RU" dirty="0"/>
              <a:t> (цветовая температура </a:t>
            </a:r>
            <a:r>
              <a:rPr lang="en-US"/>
              <a:t>6700</a:t>
            </a:r>
            <a:r>
              <a:rPr lang="ru-RU" dirty="0"/>
              <a:t> К)</a:t>
            </a:r>
            <a:endParaRPr lang="en-US" dirty="0"/>
          </a:p>
          <a:p>
            <a:pPr>
              <a:lnSpc>
                <a:spcPct val="200000"/>
              </a:lnSpc>
            </a:pPr>
            <a:r>
              <a:rPr lang="en-US" dirty="0"/>
              <a:t>D</a:t>
            </a:r>
            <a:r>
              <a:rPr lang="en-US" baseline="-25000" dirty="0"/>
              <a:t>65</a:t>
            </a:r>
            <a:r>
              <a:rPr lang="ru-RU" dirty="0"/>
              <a:t> (цветовая температура </a:t>
            </a:r>
            <a:r>
              <a:rPr lang="en-US" dirty="0"/>
              <a:t>6500</a:t>
            </a:r>
            <a:r>
              <a:rPr lang="ru-RU" dirty="0"/>
              <a:t> К)</a:t>
            </a:r>
            <a:endParaRPr lang="en-US" dirty="0"/>
          </a:p>
          <a:p>
            <a:pPr>
              <a:lnSpc>
                <a:spcPct val="200000"/>
              </a:lnSpc>
            </a:pPr>
            <a:r>
              <a:rPr lang="en-US" dirty="0"/>
              <a:t>E</a:t>
            </a:r>
            <a:r>
              <a:rPr lang="ru-RU" dirty="0"/>
              <a:t> (цветовая температура </a:t>
            </a:r>
            <a:r>
              <a:rPr lang="en-US" dirty="0"/>
              <a:t>5454</a:t>
            </a:r>
            <a:r>
              <a:rPr lang="ru-RU" dirty="0"/>
              <a:t> К)</a:t>
            </a:r>
            <a:endParaRPr lang="en-US" dirty="0"/>
          </a:p>
          <a:p>
            <a:pPr>
              <a:lnSpc>
                <a:spcPct val="200000"/>
              </a:lnSpc>
            </a:pPr>
            <a:r>
              <a:rPr lang="en-US" dirty="0"/>
              <a:t>F</a:t>
            </a:r>
            <a:r>
              <a:rPr lang="en-US" baseline="-25000" dirty="0"/>
              <a:t>1-12</a:t>
            </a:r>
            <a:r>
              <a:rPr lang="ru-RU" dirty="0"/>
              <a:t> (цветовая температура 2</a:t>
            </a:r>
            <a:r>
              <a:rPr lang="en-US" dirty="0"/>
              <a:t>900-6500</a:t>
            </a:r>
            <a:r>
              <a:rPr lang="ru-RU" dirty="0"/>
              <a:t> К)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точники света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4" t="39633" r="67516" b="39137"/>
          <a:stretch/>
        </p:blipFill>
        <p:spPr bwMode="auto">
          <a:xfrm>
            <a:off x="5633635" y="3228796"/>
            <a:ext cx="1141388" cy="1327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70" t="39633" r="56411" b="39137"/>
          <a:stretch/>
        </p:blipFill>
        <p:spPr bwMode="auto">
          <a:xfrm>
            <a:off x="5515849" y="925307"/>
            <a:ext cx="1259174" cy="1327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77" t="39633" r="45092" b="39137"/>
          <a:stretch/>
        </p:blipFill>
        <p:spPr bwMode="auto">
          <a:xfrm>
            <a:off x="6505476" y="4939115"/>
            <a:ext cx="1943721" cy="1896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2403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8396DF-71AF-4593-BAA8-CA327F228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e-BY" dirty="0"/>
              <a:t>Локус цветовых температур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50A840A-D6C4-4D89-A249-6BF14D00AD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524000"/>
            <a:ext cx="5804164" cy="526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8682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720080"/>
          </a:xfrm>
        </p:spPr>
        <p:txBody>
          <a:bodyPr/>
          <a:lstStyle/>
          <a:p>
            <a:r>
              <a:rPr lang="ru-RU" dirty="0"/>
              <a:t>Источник А</a:t>
            </a:r>
            <a:endParaRPr lang="en-US" dirty="0"/>
          </a:p>
        </p:txBody>
      </p:sp>
      <p:pic>
        <p:nvPicPr>
          <p:cNvPr id="19458" name="Picture 2" descr="Рис. 2. Спектральная характеристика стандартного источника 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33" y="1844824"/>
            <a:ext cx="8606534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457200" y="980728"/>
            <a:ext cx="8229600" cy="72008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Источник С</a:t>
            </a:r>
            <a:endParaRPr lang="en-US" dirty="0"/>
          </a:p>
        </p:txBody>
      </p:sp>
      <p:pic>
        <p:nvPicPr>
          <p:cNvPr id="19460" name="Picture 4" descr="Рис. 3. Спектральная характеристика стандартного источника 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32" y="1844824"/>
            <a:ext cx="8707941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Объект 2"/>
          <p:cNvSpPr txBox="1">
            <a:spLocks/>
          </p:cNvSpPr>
          <p:nvPr/>
        </p:nvSpPr>
        <p:spPr>
          <a:xfrm>
            <a:off x="459232" y="996444"/>
            <a:ext cx="8229600" cy="72008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Источник </a:t>
            </a:r>
            <a:r>
              <a:rPr lang="en-US" dirty="0"/>
              <a:t>D65</a:t>
            </a:r>
          </a:p>
        </p:txBody>
      </p:sp>
      <p:pic>
        <p:nvPicPr>
          <p:cNvPr id="19462" name="Picture 6" descr="Рис. 1. Спектральная характеристика стандартного источника D6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43" y="1804091"/>
            <a:ext cx="8712230" cy="4210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Объект 2"/>
          <p:cNvSpPr txBox="1">
            <a:spLocks/>
          </p:cNvSpPr>
          <p:nvPr/>
        </p:nvSpPr>
        <p:spPr>
          <a:xfrm>
            <a:off x="505758" y="946823"/>
            <a:ext cx="8229600" cy="72008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Источник </a:t>
            </a:r>
            <a:r>
              <a:rPr lang="en-US" dirty="0"/>
              <a:t>F</a:t>
            </a:r>
          </a:p>
        </p:txBody>
      </p:sp>
      <p:pic>
        <p:nvPicPr>
          <p:cNvPr id="19464" name="Picture 8" descr="Рис. 7. Спектральная характеристика стандартного источника F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80" y="1819807"/>
            <a:ext cx="8683493" cy="4515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2031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Нормализация условий освещения </a:t>
            </a:r>
            <a:br>
              <a:rPr lang="ru-RU" dirty="0"/>
            </a:br>
            <a:r>
              <a:rPr lang="ru-RU" dirty="0"/>
              <a:t>и наблюдения</a:t>
            </a:r>
          </a:p>
        </p:txBody>
      </p:sp>
      <p:pic>
        <p:nvPicPr>
          <p:cNvPr id="13318" name="Picture 6" descr="Поглощение света, поступающего от пробела, участком окрашенной поверхности бумаги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4" b="20427"/>
          <a:stretch/>
        </p:blipFill>
        <p:spPr bwMode="auto">
          <a:xfrm>
            <a:off x="1187624" y="1916832"/>
            <a:ext cx="6381750" cy="4426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38040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Рассеяние света на различных поверх- ностях оттисков: а рассеяние света на зеркально-гладкой и шероховатой поверхностях; б индикатрисы рассеяния на поверхностях с различной шероховатостью; в рассеяние света на гладкой и шероховатой запечатанных бумагах, а также на лакированной поверхности печатного изображения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7" b="32930"/>
          <a:stretch/>
        </p:blipFill>
        <p:spPr bwMode="auto">
          <a:xfrm>
            <a:off x="845045" y="412116"/>
            <a:ext cx="7453911" cy="6428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91993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F04983-60CA-4EFC-B5AD-94B18189C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ор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278E3C9-5B65-482B-899E-70578A2C03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0 / 45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800" dirty="0"/>
          </a:p>
          <a:p>
            <a:r>
              <a:rPr lang="ru-RU" dirty="0"/>
              <a:t>45 / 0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89816B96-CAEF-4D75-967F-82BFBD972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303753"/>
            <a:ext cx="5040560" cy="504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0" name="Picture 2">
            <a:extLst>
              <a:ext uri="{FF2B5EF4-FFF2-40B4-BE49-F238E27FC236}">
                <a16:creationId xmlns:a16="http://schemas.microsoft.com/office/drawing/2014/main" id="{DE671ADF-50EB-4624-BC58-97DA64AA4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07040"/>
            <a:ext cx="1885950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 descr="Схема условий освещения, наблюдения и измерения образца в колориметрии">
            <a:extLst>
              <a:ext uri="{FF2B5EF4-FFF2-40B4-BE49-F238E27FC236}">
                <a16:creationId xmlns:a16="http://schemas.microsoft.com/office/drawing/2014/main" id="{CA1831E6-93A7-4503-AE2D-1ACBE6077E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30"/>
          <a:stretch/>
        </p:blipFill>
        <p:spPr bwMode="auto">
          <a:xfrm>
            <a:off x="542925" y="4650588"/>
            <a:ext cx="1800225" cy="191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901D13A-DBEE-4139-A05A-A8D036E5A510}"/>
              </a:ext>
            </a:extLst>
          </p:cNvPr>
          <p:cNvSpPr txBox="1"/>
          <p:nvPr/>
        </p:nvSpPr>
        <p:spPr>
          <a:xfrm>
            <a:off x="5261167" y="2401143"/>
            <a:ext cx="390953" cy="307777"/>
          </a:xfrm>
          <a:custGeom>
            <a:avLst/>
            <a:gdLst>
              <a:gd name="connsiteX0" fmla="*/ 0 w 390953"/>
              <a:gd name="connsiteY0" fmla="*/ 0 h 307777"/>
              <a:gd name="connsiteX1" fmla="*/ 390953 w 390953"/>
              <a:gd name="connsiteY1" fmla="*/ 0 h 307777"/>
              <a:gd name="connsiteX2" fmla="*/ 390953 w 390953"/>
              <a:gd name="connsiteY2" fmla="*/ 307777 h 307777"/>
              <a:gd name="connsiteX3" fmla="*/ 0 w 390953"/>
              <a:gd name="connsiteY3" fmla="*/ 307777 h 307777"/>
              <a:gd name="connsiteX4" fmla="*/ 0 w 390953"/>
              <a:gd name="connsiteY4" fmla="*/ 0 h 307777"/>
              <a:gd name="connsiteX0" fmla="*/ 0 w 390953"/>
              <a:gd name="connsiteY0" fmla="*/ 0 h 307777"/>
              <a:gd name="connsiteX1" fmla="*/ 349390 w 390953"/>
              <a:gd name="connsiteY1" fmla="*/ 69273 h 307777"/>
              <a:gd name="connsiteX2" fmla="*/ 390953 w 390953"/>
              <a:gd name="connsiteY2" fmla="*/ 307777 h 307777"/>
              <a:gd name="connsiteX3" fmla="*/ 0 w 390953"/>
              <a:gd name="connsiteY3" fmla="*/ 307777 h 307777"/>
              <a:gd name="connsiteX4" fmla="*/ 0 w 390953"/>
              <a:gd name="connsiteY4" fmla="*/ 0 h 307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0953" h="307777">
                <a:moveTo>
                  <a:pt x="0" y="0"/>
                </a:moveTo>
                <a:lnTo>
                  <a:pt x="349390" y="69273"/>
                </a:lnTo>
                <a:lnTo>
                  <a:pt x="390953" y="307777"/>
                </a:lnTo>
                <a:lnTo>
                  <a:pt x="0" y="30777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45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8198385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>
            <a:extLst>
              <a:ext uri="{FF2B5EF4-FFF2-40B4-BE49-F238E27FC236}">
                <a16:creationId xmlns:a16="http://schemas.microsoft.com/office/drawing/2014/main" id="{8E4BBAAE-F255-4570-B2E3-9C4E73445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564904"/>
            <a:ext cx="5876925" cy="280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528885-3A3C-4549-A013-DBEEA56D14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ормы </a:t>
            </a:r>
            <a:r>
              <a:rPr lang="en-US" dirty="0"/>
              <a:t>0/d</a:t>
            </a:r>
            <a:r>
              <a:rPr lang="ru-RU" dirty="0"/>
              <a:t>,</a:t>
            </a:r>
            <a:r>
              <a:rPr lang="en-US" dirty="0"/>
              <a:t> d/0</a:t>
            </a:r>
            <a:endParaRPr lang="ru-RU" dirty="0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9" t="3804" r="1830" b="14399"/>
          <a:stretch/>
        </p:blipFill>
        <p:spPr bwMode="auto">
          <a:xfrm>
            <a:off x="4355976" y="2564904"/>
            <a:ext cx="3816424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853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сность">
  <a:themeElements>
    <a:clrScheme name="Ясность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Ясность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658</TotalTime>
  <Words>218</Words>
  <Application>Microsoft Office PowerPoint</Application>
  <PresentationFormat>Экран (4:3)</PresentationFormat>
  <Paragraphs>60</Paragraphs>
  <Slides>21</Slides>
  <Notes>2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5" baseType="lpstr">
      <vt:lpstr>Arial</vt:lpstr>
      <vt:lpstr>Calibri</vt:lpstr>
      <vt:lpstr>Ясность</vt:lpstr>
      <vt:lpstr>Equation</vt:lpstr>
      <vt:lpstr>Теория цвета и цветовосприятие </vt:lpstr>
      <vt:lpstr>6. Цветовые измерения</vt:lpstr>
      <vt:lpstr>Источники света</vt:lpstr>
      <vt:lpstr>Локус цветовых температур</vt:lpstr>
      <vt:lpstr>Презентация PowerPoint</vt:lpstr>
      <vt:lpstr>Нормализация условий освещения  и наблюдения</vt:lpstr>
      <vt:lpstr>Презентация PowerPoint</vt:lpstr>
      <vt:lpstr>Нормы</vt:lpstr>
      <vt:lpstr>Нормы 0/d, d/0</vt:lpstr>
      <vt:lpstr>Нормы 25, 45, 75, 120 и т.п.</vt:lpstr>
      <vt:lpstr>Методы измерений</vt:lpstr>
      <vt:lpstr>Колориметр</vt:lpstr>
      <vt:lpstr>Спектрофотометр</vt:lpstr>
      <vt:lpstr>Презентация PowerPoint</vt:lpstr>
      <vt:lpstr>Условия визуальной оценки</vt:lpstr>
      <vt:lpstr>Презентация PowerPoint</vt:lpstr>
      <vt:lpstr>Система PMS (Pantone Matching System)</vt:lpstr>
      <vt:lpstr>Презентация PowerPoint</vt:lpstr>
      <vt:lpstr>Презентация PowerPoint</vt:lpstr>
      <vt:lpstr>Кривые сложения</vt:lpstr>
      <vt:lpstr>Связь цветовых координат с кривыми сложения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цвета  и цветовоспроизведения</dc:title>
  <dc:creator>Acer</dc:creator>
  <cp:lastModifiedBy>novolochka@yandex.ru</cp:lastModifiedBy>
  <cp:revision>98</cp:revision>
  <dcterms:created xsi:type="dcterms:W3CDTF">2016-09-01T17:57:02Z</dcterms:created>
  <dcterms:modified xsi:type="dcterms:W3CDTF">2024-04-08T11:53:54Z</dcterms:modified>
</cp:coreProperties>
</file>